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24"/>
  </p:notesMasterIdLst>
  <p:handoutMasterIdLst>
    <p:handoutMasterId r:id="rId25"/>
  </p:handoutMasterIdLst>
  <p:sldIdLst>
    <p:sldId id="356" r:id="rId3"/>
    <p:sldId id="481" r:id="rId4"/>
    <p:sldId id="474" r:id="rId5"/>
    <p:sldId id="475" r:id="rId6"/>
    <p:sldId id="476" r:id="rId7"/>
    <p:sldId id="482" r:id="rId8"/>
    <p:sldId id="483" r:id="rId9"/>
    <p:sldId id="477" r:id="rId10"/>
    <p:sldId id="478" r:id="rId11"/>
    <p:sldId id="479" r:id="rId12"/>
    <p:sldId id="470" r:id="rId13"/>
    <p:sldId id="471" r:id="rId14"/>
    <p:sldId id="472" r:id="rId15"/>
    <p:sldId id="484" r:id="rId16"/>
    <p:sldId id="485" r:id="rId17"/>
    <p:sldId id="473" r:id="rId18"/>
    <p:sldId id="488" r:id="rId19"/>
    <p:sldId id="489" r:id="rId20"/>
    <p:sldId id="469" r:id="rId21"/>
    <p:sldId id="486" r:id="rId22"/>
    <p:sldId id="487" r:id="rId23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144" userDrawn="1">
          <p15:clr>
            <a:srgbClr val="A4A3A4"/>
          </p15:clr>
        </p15:guide>
        <p15:guide id="3" pos="1512" userDrawn="1">
          <p15:clr>
            <a:srgbClr val="A4A3A4"/>
          </p15:clr>
        </p15:guide>
        <p15:guide id="4" pos="2880" userDrawn="1">
          <p15:clr>
            <a:srgbClr val="A4A3A4"/>
          </p15:clr>
        </p15:guide>
        <p15:guide id="5" pos="4248" userDrawn="1">
          <p15:clr>
            <a:srgbClr val="A4A3A4"/>
          </p15:clr>
        </p15:guide>
        <p15:guide id="6" pos="561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609" autoAdjust="0"/>
    <p:restoredTop sz="95122" autoAdjust="0"/>
  </p:normalViewPr>
  <p:slideViewPr>
    <p:cSldViewPr snapToGrid="0">
      <p:cViewPr varScale="1">
        <p:scale>
          <a:sx n="154" d="100"/>
          <a:sy n="154" d="100"/>
        </p:scale>
        <p:origin x="1784" y="192"/>
      </p:cViewPr>
      <p:guideLst>
        <p:guide orient="horz" pos="3816"/>
        <p:guide pos="144"/>
        <p:guide pos="1512"/>
        <p:guide pos="2880"/>
        <p:guide pos="4248"/>
        <p:guide pos="561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33267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899931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956447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20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97" r:id="rId2"/>
    <p:sldLayoutId id="2147483699" r:id="rId3"/>
    <p:sldLayoutId id="2147483700" r:id="rId4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autonlab.org/tutorials/overfit.html" TargetMode="External"/><Relationship Id="rId3" Type="http://schemas.openxmlformats.org/officeDocument/2006/relationships/hyperlink" Target="http://www.physics.utah.edu/~detar/phycs6730/handouts/jackknife/jackknife/" TargetMode="External"/><Relationship Id="rId7" Type="http://schemas.openxmlformats.org/officeDocument/2006/relationships/hyperlink" Target="http://en.wikipedia.org/wiki/AdaBoost" TargetMode="External"/><Relationship Id="rId2" Type="http://schemas.openxmlformats.org/officeDocument/2006/relationships/hyperlink" Target="http://eecs.oregonstate.edu/~tgd/publications/tr-bias.ps.gz" TargetMode="External"/><Relationship Id="rId1" Type="http://schemas.openxmlformats.org/officeDocument/2006/relationships/slideLayout" Target="../slideLayouts/slideLayout5.xml"/><Relationship Id="rId6" Type="http://schemas.openxmlformats.org/officeDocument/2006/relationships/hyperlink" Target="http://www.cs.cmu.edu/afs/cs/project/jair/pub/volume11/opitz99a-html/node4.html" TargetMode="External"/><Relationship Id="rId11" Type="http://schemas.openxmlformats.org/officeDocument/2006/relationships/image" Target="../media/image3.png"/><Relationship Id="rId5" Type="http://schemas.openxmlformats.org/officeDocument/2006/relationships/hyperlink" Target="http://www.decisiontrees.net/node/39" TargetMode="External"/><Relationship Id="rId10" Type="http://schemas.openxmlformats.org/officeDocument/2006/relationships/image" Target="../media/image2.png"/><Relationship Id="rId4" Type="http://schemas.openxmlformats.org/officeDocument/2006/relationships/hyperlink" Target="http://people.revoledu.com/kardi/tutorial/Bootstrap/index.html" TargetMode="External"/><Relationship Id="rId9" Type="http://schemas.openxmlformats.org/officeDocument/2006/relationships/hyperlink" Target="http://www.ece.eps.hw.ac.uk/Research/VISP/tutorials/Redpath_130405.ppt" TargetMode="Externa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3.w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.jpeg"/><Relationship Id="rId5" Type="http://schemas.openxmlformats.org/officeDocument/2006/relationships/image" Target="../media/image14.wmf"/><Relationship Id="rId10" Type="http://schemas.openxmlformats.org/officeDocument/2006/relationships/image" Target="../media/image17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1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9466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ts val="120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</a:p>
          <a:p>
            <a:pPr marL="173038" marR="0" lvl="0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defRPr/>
            </a:pPr>
            <a:r>
              <a:rPr lang="en-US" sz="1800" b="1" dirty="0">
                <a:solidFill>
                  <a:schemeClr val="accent2"/>
                </a:solidFill>
              </a:rPr>
              <a:t>Jackknife Estimates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</a:rPr>
              <a:t>Bootstrap Estimates</a:t>
            </a:r>
          </a:p>
          <a:p>
            <a:pPr marL="173038" fontAlgn="auto">
              <a:spcAft>
                <a:spcPts val="0"/>
              </a:spcAft>
              <a:defRPr/>
            </a:pPr>
            <a:r>
              <a:rPr lang="en-US" sz="1800" b="1" dirty="0">
                <a:solidFill>
                  <a:schemeClr val="accent2"/>
                </a:solidFill>
              </a:rPr>
              <a:t>Bagging and Boosting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</a:rPr>
              <a:t>Cross-Validation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</a:rPr>
              <a:t>Combining Classifiers</a:t>
            </a:r>
          </a:p>
          <a:p>
            <a:pPr marL="176213" indent="-176213" fontAlgn="auto">
              <a:spcBef>
                <a:spcPts val="12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b="1" dirty="0">
                <a:solidFill>
                  <a:schemeClr val="accent1"/>
                </a:solidFill>
                <a:latin typeface="+mn-lt"/>
              </a:rPr>
              <a:t>Resources:</a:t>
            </a:r>
          </a:p>
          <a:p>
            <a:pPr marL="173038">
              <a:spcBef>
                <a:spcPts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xtbook (4.4 – 4.6, 7.1) </a:t>
            </a:r>
          </a:p>
          <a:p>
            <a:pPr marL="173038">
              <a:spcBef>
                <a:spcPts val="0"/>
              </a:spcBef>
            </a:pPr>
            <a:r>
              <a:rPr lang="en-US" sz="1800" b="1" dirty="0">
                <a:solidFill>
                  <a:schemeClr val="accent2"/>
                </a:solidFill>
                <a:hlinkClick r:id="rId2"/>
              </a:rPr>
              <a:t>TGD: Bias and Variance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3"/>
              </a:rPr>
              <a:t>CD: Jackknife Error Estimates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4"/>
              </a:rPr>
              <a:t>KT: Bootstrap Sampling Tutorial</a:t>
            </a:r>
            <a:endParaRPr lang="en-US" sz="1800" b="1" dirty="0">
              <a:solidFill>
                <a:schemeClr val="accent2"/>
              </a:solidFill>
            </a:endParaRPr>
          </a:p>
          <a:p>
            <a:pPr marL="173038">
              <a:spcBef>
                <a:spcPts val="0"/>
              </a:spcBef>
            </a:pPr>
            <a:r>
              <a:rPr lang="en-US" sz="1800" b="1" dirty="0">
                <a:solidFill>
                  <a:srgbClr val="004000"/>
                </a:solidFill>
                <a:hlinkClick r:id="rId5"/>
              </a:rPr>
              <a:t>MN: Bagging and Decision Trees</a:t>
            </a:r>
            <a:br>
              <a:rPr lang="en-US" sz="1800" b="1" dirty="0">
                <a:solidFill>
                  <a:srgbClr val="004000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6"/>
              </a:rPr>
              <a:t>DO: Boosting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7"/>
              </a:rPr>
              <a:t>WIKI: AdaBoost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8"/>
              </a:rPr>
              <a:t>AM: Cross-Validation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9"/>
              </a:rPr>
              <a:t>VISP: Classifier Combination</a:t>
            </a:r>
            <a:br>
              <a:rPr lang="en-US" sz="1800" b="1" dirty="0">
                <a:solidFill>
                  <a:schemeClr val="accent2"/>
                </a:solidFill>
              </a:rPr>
            </a:br>
            <a:endParaRPr lang="en-US" sz="1800" b="1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20: </a:t>
            </a:r>
            <a:r>
              <a:rPr lang="en-US" b="1" dirty="0" err="1">
                <a:solidFill>
                  <a:schemeClr val="accent1"/>
                </a:solidFill>
              </a:rPr>
              <a:t>Jacknifing</a:t>
            </a:r>
            <a:r>
              <a:rPr lang="en-US" b="1" dirty="0">
                <a:solidFill>
                  <a:schemeClr val="accent1"/>
                </a:solidFill>
              </a:rPr>
              <a:t>, </a:t>
            </a:r>
            <a:r>
              <a:rPr lang="en-US" b="1" dirty="0" err="1">
                <a:solidFill>
                  <a:schemeClr val="accent1"/>
                </a:solidFill>
              </a:rPr>
              <a:t>Boostrapping</a:t>
            </a:r>
            <a:r>
              <a:rPr lang="en-US" b="1" dirty="0">
                <a:solidFill>
                  <a:schemeClr val="accent1"/>
                </a:solidFill>
              </a:rPr>
              <a:t> and</a:t>
            </a:r>
            <a:br>
              <a:rPr lang="en-US" b="1" dirty="0">
                <a:solidFill>
                  <a:schemeClr val="accent1"/>
                </a:solidFill>
              </a:rPr>
            </a:br>
            <a:r>
              <a:rPr lang="en-US" b="1" dirty="0">
                <a:solidFill>
                  <a:schemeClr val="accent1"/>
                </a:solidFill>
              </a:rPr>
              <a:t>Combining Classifiers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10"/>
          <a:srcRect l="4393" r="1823"/>
          <a:stretch>
            <a:fillRect/>
          </a:stretch>
        </p:blipFill>
        <p:spPr bwMode="auto">
          <a:xfrm>
            <a:off x="5726242" y="1733022"/>
            <a:ext cx="2955795" cy="2489207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360103" y="4222229"/>
            <a:ext cx="3321934" cy="2083321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0"/>
            <a:ext cx="8686800" cy="484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 anchorCtr="0">
            <a:no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Bootstra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>
                <a:spLocks noChangeArrowheads="1"/>
              </p:cNvSpPr>
              <p:nvPr/>
            </p:nvSpPr>
            <p:spPr bwMode="auto">
              <a:xfrm>
                <a:off x="228599" y="719191"/>
                <a:ext cx="8689975" cy="5486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0" tIns="0" rIns="0" bIns="0">
                <a:noAutofit/>
              </a:bodyPr>
              <a:lstStyle/>
              <a:p>
                <a:pPr marL="165100" indent="-165100"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A bootstrap data set is one created by randomly selecting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points from the training set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, with replacement.</a:t>
                </a:r>
              </a:p>
              <a:p>
                <a:pPr marL="165100" indent="-165100"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In bootstrap estimation, this selection process is repeated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times to yield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bootstrap data sets, which are treated as independent sets.</a:t>
                </a:r>
              </a:p>
              <a:p>
                <a:pPr marL="165100" indent="-165100">
                  <a:spcAft>
                    <a:spcPts val="6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bootstrap estimate of a statistic,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  <a:sym typeface="Symbol"/>
                  </a:rPr>
                  <a:t>, is denote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</m:e>
                      <m:sup>
                        <m: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(∙)</m:t>
                        </m:r>
                      </m:sup>
                    </m:sSup>
                  </m:oMath>
                </a14:m>
                <a:r>
                  <a:rPr lang="en-US" sz="1800" b="1" dirty="0">
                    <a:solidFill>
                      <a:srgbClr val="000000"/>
                    </a:solidFill>
                    <a:sym typeface="Symbol"/>
                  </a:rPr>
                  <a:t>, and is merely the mean of the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Symbol"/>
                      </a:rPr>
                      <m:t>𝐵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  <a:sym typeface="Symbol"/>
                  </a:rPr>
                  <a:t> estimates on the individual bootstrap data sets:</a:t>
                </a:r>
              </a:p>
              <a:p>
                <a:pPr marL="460375">
                  <a:spcAft>
                    <a:spcPts val="120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𝜽</m:t>
                              </m:r>
                            </m:e>
                          </m:acc>
                        </m:e>
                        <m:sup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(∙)</m:t>
                          </m:r>
                        </m:sup>
                      </m:sSup>
                      <m:r>
                        <a:rPr lang="en-US" sz="1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en-US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sup>
                        <m:e>
                          <m:sSup>
                            <m:sSup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18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(</m:t>
                              </m:r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sz="18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1800" dirty="0">
                  <a:solidFill>
                    <a:srgbClr val="000000"/>
                  </a:solidFill>
                  <a:sym typeface="Symbol"/>
                </a:endParaRP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  <a:sym typeface="Symbol"/>
                  </a:rPr>
                  <a:t>T</a:t>
                </a:r>
                <a:r>
                  <a:rPr lang="en-US" sz="1800" b="1" dirty="0">
                    <a:solidFill>
                      <a:srgbClr val="000000"/>
                    </a:solidFill>
                  </a:rPr>
                  <a:t>he bootstrap estimate of the bias i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𝒃𝒊𝒂𝒔</m:t>
                        </m:r>
                      </m:e>
                      <m:sub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𝑜𝑜𝑡</m:t>
                        </m:r>
                      </m:sub>
                    </m:sSub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den>
                    </m:f>
                    <m:nary>
                      <m:naryPr>
                        <m:chr m:val="∑"/>
                        <m:limLoc m:val="subSup"/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sz="1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  <m:r>
                          <a:rPr lang="en-US" sz="1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en-US" sz="1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sup>
                      <m:e>
                        <m:sSup>
                          <m:sSup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̂"/>
                                <m:ctrlP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𝜽</m:t>
                                </m:r>
                              </m:e>
                            </m:acc>
                          </m:e>
                          <m:sup>
                            <m:r>
                              <a:rPr lang="en-US" sz="18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(</m:t>
                            </m:r>
                            <m:r>
                              <a:rPr lang="en-US" sz="18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sz="18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</m:e>
                    </m:nary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</m:e>
                    </m:acc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</m:e>
                      <m:sup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(</m:t>
                        </m:r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</m:e>
                    </m:acc>
                  </m:oMath>
                </a14:m>
                <a:endParaRPr lang="en-US" sz="1800" b="1" dirty="0">
                  <a:solidFill>
                    <a:srgbClr val="000000"/>
                  </a:solidFill>
                </a:endParaRP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bootstrap estimate of the variance is:</a:t>
                </a:r>
                <a:r>
                  <a:rPr lang="en-US" sz="18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𝑣𝑎𝑟</m:t>
                        </m:r>
                      </m:e>
                      <m: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𝑜𝑜𝑡</m:t>
                        </m:r>
                      </m:sub>
                    </m:sSub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den>
                    </m:f>
                    <m:nary>
                      <m:naryPr>
                        <m:chr m:val="∑"/>
                        <m:limLoc m:val="subSup"/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sup>
                      <m:e>
                        <m:sSup>
                          <m:sSup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sz="18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180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𝜽</m:t>
                                    </m:r>
                                  </m:e>
                                  <m:sup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∗(</m:t>
                                    </m:r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sup>
                                </m:sSup>
                                <m:r>
                                  <a:rPr lang="en-US" sz="18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sz="1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1800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𝜽</m:t>
                                        </m:r>
                                      </m:e>
                                    </m:acc>
                                  </m:e>
                                  <m:sup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∗(</m:t>
                                    </m:r>
                                    <m:r>
                                      <a:rPr 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∙</m:t>
                                    </m:r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en-US" sz="1800" b="1" dirty="0">
                  <a:solidFill>
                    <a:srgbClr val="000000"/>
                  </a:solidFill>
                </a:endParaRP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bootstrap estimate of the variance of the mean can be shown to approach the traditional variance of the mean as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larger the number of bootstrap samples, the better the estimate. 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599" y="719191"/>
                <a:ext cx="8689975" cy="5486400"/>
              </a:xfrm>
              <a:prstGeom prst="rect">
                <a:avLst/>
              </a:prstGeom>
              <a:blipFill>
                <a:blip r:embed="rId2"/>
                <a:stretch>
                  <a:fillRect l="-1458" t="-1386" r="-1895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0890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agging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5955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reviously we addressed the use of resampling in estimating statistics, such as parameters of models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ext, we consider resampling methods that can be used directly in the process of training a classifier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general term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rcing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– adaptive reweighting and combining, refers to a class of methods that deal with reusing or selecting data in order to improve classification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agging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or bootstrap aggregation, uses multiple versions of the training set, each created by drawing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’ &lt; n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amples from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with replacement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Each set is used to train a classifier and the final decision is based on a vote of each component of the classifier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ypically the component classifiers are of the same general form (e.g., HMMs)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 classifier/learning algorithm is considered 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unstable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if small changes in the training data lead to large changes in accuracy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ecision trees, for example, can be unstable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agging, in general, improves stability because it effectively averages out such anomalous behavior by pooling classifiers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voting algorithm can be simple, such as a majority vote, or as we will see later, can use more sophisticated statistical methods.</a:t>
            </a:r>
          </a:p>
        </p:txBody>
      </p:sp>
    </p:spTree>
    <p:extLst>
      <p:ext uri="{BB962C8B-B14F-4D97-AF65-F5344CB8AC3E}">
        <p14:creationId xmlns:p14="http://schemas.microsoft.com/office/powerpoint/2010/main" val="469656262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oosting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oal: Similar to bagging, improve the accuracy of a learning algorithm by forming an ensemble of component classifiers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nsider creating a three-component classifier for a two-category problem: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andomly select a set of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&lt; 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atterns, called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from the full training set.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rain a classifier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on this set. 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	Note: For boosting to provide a significant benefit,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need only be a weak learner, which means it has an accuracy slightly greater than chance.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reate a training set,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that is “most informative” given component classifier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</a:t>
            </a:r>
          </a:p>
          <a:p>
            <a:pPr marL="569913" marR="0" lvl="0" indent="-2254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Courier New" pitchFamily="49" charset="0"/>
              <a:buChar char="o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ost informative: half the patterns should be correctly classified by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</a:t>
            </a:r>
          </a:p>
          <a:p>
            <a:pPr marL="569913" marR="0" lvl="0" indent="-2254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Courier New" pitchFamily="49" charset="0"/>
              <a:buChar char="o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earch the remaining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patterns for this data.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rain a second classifier,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on this new data set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o build a third training set</a:t>
            </a: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</a:t>
            </a:r>
            <a:r>
              <a:rPr kumimoji="0" lang="en-US" sz="1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3</a:t>
            </a:r>
            <a:r>
              <a:rPr kumimoji="0" lang="en-US" sz="18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choose patterns for which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and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disagree. Train a third classifier,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3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on this data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inal classification can be performed using a majority vote of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and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3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enefits: high performance; Drawbacks: computational cost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ssues: size of the partitions (initial guess: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  n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  n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3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  n/3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).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47265468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daBoost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892034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709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daptive Boosting (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daBoost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 is a popular variant on boosting that allows the designer to continue adding weak learners until some desired performance criterion is met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ach training pattern receives a weight that determines its probability of being selected for a training set for an individual component classifier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itialize the weights of the training patterns to be equal (uninformative prior)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f the training pattern is accurately classified, then that pattern’s chance of being used again is decreased (no longer an informative pattern):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n iteration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draw a training set at random according to the current training data weight distribution;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rain classifier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;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crease weights of patterns misclassified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y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(decrease weights for correctly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lassified patterns);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inal classification is based on a discriminant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unction: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	wher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97250" y="5580300"/>
          <a:ext cx="1892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583920" progId="Equation.3">
                  <p:embed/>
                </p:oleObj>
              </mc:Choice>
              <mc:Fallback>
                <p:oleObj name="Equation" r:id="rId2" imgW="1892160" imgH="58392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250" y="5580300"/>
                        <a:ext cx="1892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x.JPG"/>
          <p:cNvPicPr>
            <a:picLocks noChangeAspect="1"/>
          </p:cNvPicPr>
          <p:nvPr/>
        </p:nvPicPr>
        <p:blipFill>
          <a:blip r:embed="rId4"/>
          <a:srcRect l="25631" t="6309" r="10254" b="19159"/>
          <a:stretch>
            <a:fillRect/>
          </a:stretch>
        </p:blipFill>
        <p:spPr>
          <a:xfrm rot="5460000">
            <a:off x="6237970" y="3592109"/>
            <a:ext cx="2013315" cy="3322787"/>
          </a:xfrm>
          <a:prstGeom prst="rect">
            <a:avLst/>
          </a:prstGeom>
        </p:spPr>
      </p:pic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1679985" y="6208530"/>
          <a:ext cx="240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00120" imgH="291960" progId="Equation.DSMT4">
                  <p:embed/>
                </p:oleObj>
              </mc:Choice>
              <mc:Fallback>
                <p:oleObj name="Equation" r:id="rId5" imgW="2400120" imgH="291960" progId="Equation.DSMT4">
                  <p:embed/>
                  <p:pic>
                    <p:nvPicPr>
                      <p:cNvPr id="614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985" y="6208530"/>
                        <a:ext cx="2400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8054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ross-Validation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40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 simple validation, we randomly split the set of labeled training data into a training set and a held-out set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held-out set is used to estimate the generalization error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-fold Cross-validation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training set is divided into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/m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disjoint sets, where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is the total number of patterns and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is set heuristically.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classifier is trained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times, each time with a different held-out set as a validation set.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estimated performance is the mean of these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error rates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uch techniques can be applied to any learning algorithm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ey parameters, such as model size or complexity, can be optimized based on the M-fold Cross-validation mean error rate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ow much data should be held out? It depends on the application, but 80% training / 10% development test set / 10% evaluation (or less) is not uncommon. Training sets are often too large to do M-fold Cross-validation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nti-cross-validation as also been used: adjusting parameters until the first local maximum is observed.</a:t>
            </a:r>
          </a:p>
        </p:txBody>
      </p:sp>
    </p:spTree>
    <p:extLst>
      <p:ext uri="{BB962C8B-B14F-4D97-AF65-F5344CB8AC3E}">
        <p14:creationId xmlns:p14="http://schemas.microsoft.com/office/powerpoint/2010/main" val="23121695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ackknife and Bootstrap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ethods closely related to cross-validation are the jackknife and bootstrap estimation procedures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ackknife: train the classifier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separate times, each time deleting a single point. Test on the single deleted point. The jackknife estimate of the accuracy is the mean of these “leave-one-out” accuracies. Unfortunately, complexity is very high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ootstrap: train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classifiers each with a different bootstrap data set, and test on the other bootstrap data sets. The bootstrap estimate of the classifier accuracy is the mean of these bootstrap accuracies.</a:t>
            </a:r>
          </a:p>
        </p:txBody>
      </p:sp>
    </p:spTree>
    <p:extLst>
      <p:ext uri="{BB962C8B-B14F-4D97-AF65-F5344CB8AC3E}">
        <p14:creationId xmlns:p14="http://schemas.microsoft.com/office/powerpoint/2010/main" val="29642855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earning With Queries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09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 previous sections, we assumed a set of labeled training patterns and employed resampling methods to improve classification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hen no labels are available, or the cost of generating truth-marked data is high, how can we decide what is the next best pattern(s) to be truth-marked and added to the training database?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solution to this problem goes by many names including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ctive learning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(maximizing the impact of each new data point) and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st-based learning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(simultaneously minimizing classifier </a:t>
            </a: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rror rate and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ata collection cost)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wo heuristic approaches to learning with queries: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nfidence-based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 select a data point for which the two largest discriminant functions have nearly the same value.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oting-based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 choose the pattern that yields the greatest disagreement among the k component classifiers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ote that such approaches tend to ignore priors and attempt to focus on patterns near the decision boundary surface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cost of collecting and truth-marking large amounts of data is almost always prohibitively high, and hence strategies to intelligently create training data are extremely important to any pattern recognition problem.</a:t>
            </a:r>
          </a:p>
        </p:txBody>
      </p:sp>
    </p:spTree>
    <p:extLst>
      <p:ext uri="{BB962C8B-B14F-4D97-AF65-F5344CB8AC3E}">
        <p14:creationId xmlns:p14="http://schemas.microsoft.com/office/powerpoint/2010/main" val="5572430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mbining Classifier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60375" y="1858963"/>
          <a:ext cx="3517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17560" imgH="558720" progId="Equation.3">
                  <p:embed/>
                </p:oleObj>
              </mc:Choice>
              <mc:Fallback>
                <p:oleObj name="Equation" r:id="rId2" imgW="3517560" imgH="5587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1858963"/>
                        <a:ext cx="3517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1087308" y="2419740"/>
          <a:ext cx="1790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342720" progId="Equation.3">
                  <p:embed/>
                </p:oleObj>
              </mc:Choice>
              <mc:Fallback>
                <p:oleObj name="Equation" r:id="rId4" imgW="1790640" imgH="342720" progId="Equation.3">
                  <p:embed/>
                  <p:pic>
                    <p:nvPicPr>
                      <p:cNvPr id="870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308" y="2419740"/>
                        <a:ext cx="1790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x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047344" y="2696252"/>
            <a:ext cx="4754867" cy="3583327"/>
          </a:xfrm>
          <a:prstGeom prst="rect">
            <a:avLst/>
          </a:prstGeom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e have already seen several classifiers whose decision is based on the outputs of component classifiers. These are more generally known as a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ixture of experts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odel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e assume each pattern can be modeled by a mixture distribution: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360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	where                               represents the vector of all relevant parameters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e have seen this before in the 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orm of a mixture distribution that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odels state outputs in an HMM.</a:t>
            </a:r>
          </a:p>
          <a:p>
            <a:pPr marL="165100" marR="0" lvl="0" indent="-165100" algn="l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weights are constrained to 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um to 1:               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conditional mean of the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ixture density is:</a:t>
            </a:r>
          </a:p>
          <a:p>
            <a:pPr marL="165100" marR="0" lvl="0" indent="-165100" algn="l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98407" y="4119900"/>
          <a:ext cx="838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8080" imgH="596880" progId="Equation.3">
                  <p:embed/>
                </p:oleObj>
              </mc:Choice>
              <mc:Fallback>
                <p:oleObj name="Equation" r:id="rId7" imgW="838080" imgH="59688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407" y="4119900"/>
                        <a:ext cx="8382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454025" y="5519738"/>
          <a:ext cx="2260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60440" imgH="558720" progId="Equation.DSMT4">
                  <p:embed/>
                </p:oleObj>
              </mc:Choice>
              <mc:Fallback>
                <p:oleObj name="Equation" r:id="rId9" imgW="2260440" imgH="558720" progId="Equation.DSMT4">
                  <p:embed/>
                  <p:pic>
                    <p:nvPicPr>
                      <p:cNvPr id="870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519738"/>
                        <a:ext cx="2260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61904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ixture of Experts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6114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goal in estimating the parameters of the gating system is to maximize the log-likelihood of the training data: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 straightforward approach is to use gradient descent (why?):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560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	and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5600"/>
              </a:spcBef>
              <a:spcAft>
                <a:spcPts val="9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ote that      is the prior probability that the process r is chosen given the input is x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M can also be used to estimate the mixture coefficients and is generally preferred today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final decision rule is to choose the category corresponding to the maximum discriminant value after pooling. An alternative is the 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inner-take-all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method: choose the single component classifier with the highest confidence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number of mixture components is typically found experimentally.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4025" y="2165668"/>
          <a:ext cx="558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920" imgH="609480" progId="Equation.3">
                  <p:embed/>
                </p:oleObj>
              </mc:Choice>
              <mc:Fallback>
                <p:oleObj name="Equation" r:id="rId2" imgW="5587920" imgH="60948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165668"/>
                        <a:ext cx="5588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4025" y="1133320"/>
          <a:ext cx="389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98800" imgH="571320" progId="Equation.3">
                  <p:embed/>
                </p:oleObj>
              </mc:Choice>
              <mc:Fallback>
                <p:oleObj name="Equation" r:id="rId4" imgW="3898800" imgH="5713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133320"/>
                        <a:ext cx="3898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454025" y="3255963"/>
          <a:ext cx="289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95480" imgH="609480" progId="Equation.3">
                  <p:embed/>
                </p:oleObj>
              </mc:Choice>
              <mc:Fallback>
                <p:oleObj name="Equation" r:id="rId6" imgW="2895480" imgH="609480" progId="Equation.3">
                  <p:embed/>
                  <p:pic>
                    <p:nvPicPr>
                      <p:cNvPr id="880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255963"/>
                        <a:ext cx="2895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1" name="Object 7"/>
          <p:cNvGraphicFramePr>
            <a:graphicFrameLocks noChangeAspect="1"/>
          </p:cNvGraphicFramePr>
          <p:nvPr/>
        </p:nvGraphicFramePr>
        <p:xfrm>
          <a:off x="1402080" y="3953510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00" imgH="342720" progId="Equation.DSMT4">
                  <p:embed/>
                </p:oleObj>
              </mc:Choice>
              <mc:Fallback>
                <p:oleObj name="Equation" r:id="rId8" imgW="266400" imgH="342720" progId="Equation.DSMT4">
                  <p:embed/>
                  <p:pic>
                    <p:nvPicPr>
                      <p:cNvPr id="880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080" y="3953510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097659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227012" y="562705"/>
            <a:ext cx="8688387" cy="5986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sampling techniques tend to use data in a different manner to reduce variance:</a:t>
            </a:r>
          </a:p>
          <a:p>
            <a:pPr marL="347663" marR="0" lvl="0" indent="-1746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ackknifing: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constructing estimates on held-out data from training data in which a small number of elements are removed.</a:t>
            </a:r>
          </a:p>
          <a:p>
            <a:pPr marL="347663" marR="0" lvl="0" indent="-1746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ootstrapping: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partitioning the data into subsets and averaging models built on these subsets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troduced several approaches to improving classifier performance: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lang="en-US" sz="1800" b="1" dirty="0">
                <a:solidFill>
                  <a:srgbClr val="333399"/>
                </a:solidFill>
              </a:rPr>
              <a:t>Bagging (bootstrap aggregation):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uses multiple versions of the training set, each created by drawing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’ &lt; n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amples from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with replacement. …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lang="en-US" sz="1800" b="1" dirty="0">
                <a:solidFill>
                  <a:srgbClr val="333399"/>
                </a:solidFill>
              </a:rPr>
              <a:t>Boosting: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training component classifiers on “most informative” subsets.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lang="en-US" sz="1800" b="1" dirty="0" err="1">
                <a:solidFill>
                  <a:srgbClr val="333399"/>
                </a:solidFill>
              </a:rPr>
              <a:t>AdaBoost</a:t>
            </a:r>
            <a:r>
              <a:rPr lang="en-US" sz="1800" b="1" dirty="0">
                <a:solidFill>
                  <a:srgbClr val="333399"/>
                </a:solidFill>
              </a:rPr>
              <a:t> (Adaptive Boosting):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iteratively weight each training pattern while boosting.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lang="en-US" sz="1800" b="1" dirty="0">
                <a:solidFill>
                  <a:srgbClr val="333399"/>
                </a:solidFill>
              </a:rPr>
              <a:t>Learning from Queries: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elect the most informative new training pattern so that accuracy and cost can be simultaneously optimized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troduced new ways to estimate accuracy and generalization: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lang="en-US" sz="1800" b="1" dirty="0">
                <a:solidFill>
                  <a:srgbClr val="333399"/>
                </a:solidFill>
              </a:rPr>
              <a:t>M-Fold Cross-validation: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stimating the error rate as the mean across various subsets of the data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lassifier combination using mixture of experts.</a:t>
            </a:r>
          </a:p>
        </p:txBody>
      </p:sp>
    </p:spTree>
    <p:extLst>
      <p:ext uri="{BB962C8B-B14F-4D97-AF65-F5344CB8AC3E}">
        <p14:creationId xmlns:p14="http://schemas.microsoft.com/office/powerpoint/2010/main" val="29912981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8600" y="0"/>
            <a:ext cx="8686800" cy="484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o Free Lunch Theorem (Review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>
                <a:spLocks noChangeArrowheads="1"/>
              </p:cNvSpPr>
              <p:nvPr/>
            </p:nvSpPr>
            <p:spPr bwMode="auto">
              <a:xfrm>
                <a:off x="228599" y="589937"/>
                <a:ext cx="8689975" cy="59363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0" tIns="0" rIns="0" bIns="0">
                <a:spAutoFit/>
              </a:bodyPr>
              <a:lstStyle/>
              <a:p>
                <a:pPr marL="165100" marR="0" lvl="0" indent="-16510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600"/>
                  </a:spcAft>
                  <a:buClrTx/>
                  <a:buSzTx/>
                  <a:buFont typeface="Arial" pitchFamily="34" charset="0"/>
                  <a:buChar char="•"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A natural measure of generalization is the expected value of the error given </a:t>
                </a:r>
                <a:r>
                  <a:rPr kumimoji="0" lang="en-US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D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:</a:t>
                </a:r>
              </a:p>
              <a:p>
                <a:pPr marL="466725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  <m:d>
                            <m:dPr>
                              <m:begChr m:val="|"/>
                              <m:endChr m:val=""/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𝐷</m:t>
                              </m:r>
                            </m:e>
                          </m:d>
                        </m:e>
                      </m:d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h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𝐹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∉</m:t>
                              </m:r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𝐷</m:t>
                              </m:r>
                            </m:sub>
                            <m:sup/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sz="1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e>
                              </m:d>
                            </m:e>
                          </m:nary>
                          <m:d>
                            <m:dPr>
                              <m:begChr m:val="["/>
                              <m:endChr m:val="]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−</m:t>
                              </m:r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𝛿</m:t>
                              </m:r>
                              <m:d>
                                <m:dPr>
                                  <m:ctrlP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sz="18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𝐹</m:t>
                                  </m:r>
                                  <m:d>
                                    <m:dPr>
                                      <m:ctrlPr>
                                        <a:rPr kumimoji="0" lang="en-US" sz="1800" b="0" i="1" u="none" strike="noStrike" kern="1200" cap="none" spc="0" normalizeH="0" baseline="0" noProof="0" dirty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kumimoji="0" lang="en-US" sz="1800" b="1" i="1" u="none" strike="noStrike" kern="1200" cap="none" spc="0" normalizeH="0" baseline="0" noProof="0" dirty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𝒙</m:t>
                                      </m:r>
                                    </m:e>
                                  </m:d>
                                  <m:r>
                                    <a:rPr kumimoji="0" lang="en-US" sz="18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,</m:t>
                                  </m:r>
                                  <m:r>
                                    <a:rPr kumimoji="0" lang="en-US" sz="18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h</m:t>
                                  </m:r>
                                  <m:r>
                                    <a:rPr kumimoji="0" lang="en-US" sz="18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(</m:t>
                                  </m:r>
                                  <m:r>
                                    <a:rPr kumimoji="0" lang="en-US" sz="1800" b="1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  <m:r>
                                    <a:rPr kumimoji="0" lang="en-US" sz="18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)</m:t>
                                  </m:r>
                                </m:e>
                              </m:d>
                            </m:e>
                          </m:d>
                          <m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  <m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US" sz="1800" b="0" i="1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h</m:t>
                          </m:r>
                          <m:r>
                            <a:rPr kumimoji="0" lang="en-US" sz="1800" b="0" i="1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|</m:t>
                          </m:r>
                          <m:r>
                            <a:rPr kumimoji="0" lang="en-US" sz="1800" b="0" i="1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𝐷</m:t>
                          </m:r>
                          <m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  <m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  <m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US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𝐹</m:t>
                          </m:r>
                          <m:r>
                            <a:rPr kumimoji="0" lang="en-US" sz="1800" b="0" i="1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|</m:t>
                          </m:r>
                          <m:r>
                            <a:rPr kumimoji="0" lang="en-US" sz="1800" b="0" i="1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𝐷</m:t>
                          </m:r>
                          <m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  <a:p>
                <a:pPr marL="173038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where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𝛿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Symbol"/>
                      </a:rPr>
                      <m:t>()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  <a:sym typeface="Symbol"/>
                  </a:rPr>
                  <a:t> denotes the Kronecker delta function (value of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Symbol"/>
                      </a:rPr>
                      <m:t>1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  <a:sym typeface="Symbol"/>
                  </a:rPr>
                  <a:t> if the two arguments match, a value of zero otherwise).</a:t>
                </a:r>
              </a:p>
              <a:p>
                <a:pPr marL="165100" marR="0" lvl="0" indent="-16510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ClrTx/>
                  <a:buSzTx/>
                  <a:buFont typeface="Arial" pitchFamily="34" charset="0"/>
                  <a:buChar char="•"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The expected off-training set classification error when the true function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 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and the probability for the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𝑘</m:t>
                    </m:r>
                    <m:r>
                      <a:rPr kumimoji="0" lang="en-US" sz="1800" b="0" i="1" u="none" strike="noStrike" kern="1200" cap="none" spc="0" normalizeH="0" baseline="30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𝑡h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 candidate learning algorithm is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𝑃</m:t>
                    </m:r>
                    <m:r>
                      <a:rPr kumimoji="0" lang="en-US" sz="1800" b="0" i="1" u="none" strike="noStrike" kern="1200" cap="none" spc="0" normalizeH="0" baseline="-2500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𝑘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h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|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𝐷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  <m:r>
                      <a:rPr kumimoji="0" lang="en-US" sz="1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is:</a:t>
                </a:r>
              </a:p>
              <a:p>
                <a:pPr marL="466725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𝐸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𝐸</m:t>
                        </m:r>
                      </m:e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𝐹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,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</m:e>
                    </m:d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∉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𝐷</m:t>
                        </m:r>
                      </m:sub>
                      <m:sup/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𝑃</m:t>
                        </m:r>
                        <m:d>
                          <m:dPr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sz="1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</m:e>
                        </m:d>
                      </m:e>
                    </m:nary>
                    <m:d>
                      <m:dPr>
                        <m:begChr m:val="["/>
                        <m:endChr m:val="]"/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−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𝛿</m:t>
                        </m:r>
                        <m:d>
                          <m:dPr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sz="18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𝐹</m:t>
                            </m:r>
                            <m:d>
                              <m:dPr>
                                <m:ctrlPr>
                                  <a:rPr kumimoji="0" lang="en-US" sz="1800" b="0" i="1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dPr>
                              <m:e>
                                <m:r>
                                  <a:rPr kumimoji="0" lang="en-US" sz="1800" b="1" i="1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𝒙</m:t>
                                </m:r>
                              </m:e>
                            </m:d>
                            <m:r>
                              <a:rPr kumimoji="0" lang="en-US" sz="18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,</m:t>
                            </m:r>
                            <m:r>
                              <a:rPr kumimoji="0" lang="en-US" sz="18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h</m:t>
                            </m:r>
                            <m:r>
                              <a:rPr kumimoji="0" lang="en-US" sz="18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(</m:t>
                            </m:r>
                            <m:r>
                              <a:rPr kumimoji="0" lang="en-US" sz="1800" b="1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  <m:r>
                              <a:rPr kumimoji="0" lang="en-US" sz="18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)</m:t>
                            </m:r>
                          </m:e>
                        </m:d>
                      </m:e>
                    </m:d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𝑃</m:t>
                    </m:r>
                    <m:r>
                      <a:rPr kumimoji="0" lang="en-US" sz="1800" b="0" i="1" u="none" strike="noStrike" kern="1200" cap="none" spc="0" normalizeH="0" baseline="-2500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𝑘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h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|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𝐷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 </m:t>
                    </m:r>
                  </m:oMath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  <a:p>
                <a:pPr marL="165100" marR="0" lvl="0" indent="-16510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ClrTx/>
                  <a:buSzTx/>
                  <a:buFont typeface="Arial" pitchFamily="34" charset="0"/>
                  <a:buChar char="•"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99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No Free Lunch Theorem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: For any two learning algorithms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𝑃</m:t>
                    </m:r>
                    <m:r>
                      <a:rPr kumimoji="0" lang="en-US" sz="1800" b="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1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h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|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𝐷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 and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𝑃</m:t>
                    </m:r>
                    <m:r>
                      <a:rPr kumimoji="0" lang="en-US" sz="1800" b="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2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h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|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𝐷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, 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the following are true independent of the sampling distribution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𝑃</m:t>
                    </m:r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 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and the number of training points:</a:t>
                </a:r>
              </a:p>
              <a:p>
                <a:pPr marL="465138" marR="0" lvl="0" indent="-300038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  <a:buClrTx/>
                  <a:buSzTx/>
                  <a:buFont typeface="+mj-lt"/>
                  <a:buAutoNum type="arabicPeriod"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Uniformly averaged over all target functions,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1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|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𝑛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 – 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2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|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𝑛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 = 0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.</a:t>
                </a:r>
              </a:p>
              <a:p>
                <a:pPr marL="465138" marR="0" lvl="0" indent="-300038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  <a:buClrTx/>
                  <a:buSzTx/>
                  <a:buFont typeface="+mj-lt"/>
                  <a:buAutoNum type="arabicPeriod"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For any fixed training set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𝐷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, uniformly averaged over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, </a:t>
                </a:r>
                <a:b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</a:b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1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|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𝑛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 – 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2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|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𝑛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 = 0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.</a:t>
                </a:r>
              </a:p>
              <a:p>
                <a:pPr marL="465138" marR="0" lvl="0" indent="-300038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  <a:buClrTx/>
                  <a:buSzTx/>
                  <a:buFont typeface="+mj-lt"/>
                  <a:buAutoNum type="arabicPeriod"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Uniformly averaged over all priors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𝑃</m:t>
                    </m:r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  <m:r>
                      <a:rPr kumimoji="0" lang="en-US" sz="1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1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|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𝑛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 – 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2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|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𝑛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 = 0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.</a:t>
                </a:r>
              </a:p>
              <a:p>
                <a:pPr marL="465138" marR="0" lvl="0" indent="-300038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  <a:buClrTx/>
                  <a:buSzTx/>
                  <a:buFont typeface="+mj-lt"/>
                  <a:buAutoNum type="arabicPeriod"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For any fixed training set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𝐷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, uniformly averaged over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𝑃</m:t>
                    </m:r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, </a:t>
                </a:r>
                <a:b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</a:b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1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|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𝑛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 – 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2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|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𝑛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 = 0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599" y="589937"/>
                <a:ext cx="8689975" cy="5936369"/>
              </a:xfrm>
              <a:prstGeom prst="rect">
                <a:avLst/>
              </a:prstGeom>
              <a:blipFill>
                <a:blip r:embed="rId2"/>
                <a:stretch>
                  <a:fillRect l="-1458" t="-10661" r="-1603" b="-1279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5493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L-Based Model Comparison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99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aximum likelihood model comparison is a direct generalization of the ML parameter estimation process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et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 H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 represent a candidate hypothesis or model and let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D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 represent the training data. The posterior probability if any given model is: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640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	where we can ignore the normalizing factor (the denominator)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The first factor is the evidence for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, while the second factor Is our subjective prior over the space of hypotheses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If we neglect the second term, we have a maximum likelihood solution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In ML model comparison, we find the ML parameters for each of the candidate models, calculate the resulting likelihoods, and select the model with the largest such likelihood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We can also use this formulation to compare models such as HMM models directly by applying the means of one model to the other model. This is often a convenient way to compute similarities without reverting back to the original training data set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4025" y="1982788"/>
          <a:ext cx="3924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24000" imgH="596880" progId="Equation.DSMT4">
                  <p:embed/>
                </p:oleObj>
              </mc:Choice>
              <mc:Fallback>
                <p:oleObj name="Equation" r:id="rId2" imgW="3924000" imgH="5968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982788"/>
                        <a:ext cx="3924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34661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ayesian Model Comparison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14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ayesian model comparison uses the full information over priors: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300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t is common for the posterior to be peaked at   , and thus the evidence integral can be approximated as: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300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first term can be described as the best-fit likelihood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second term is referred to as the 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ccam factor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and is the ratio of the volume that can account for the data by the prior volume without regard for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 This factor has a magnitude less than one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f we assume the posterior is a Gaussian, then the posterior can be calculated directly as: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300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	where H is a Hessian matrix: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400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	Note that the data need not be Gaussian, just the evidence distribution. This is a reasonable assumption based on the Law of Large Numbers.</a:t>
            </a:r>
          </a:p>
        </p:txBody>
      </p:sp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454025" y="995935"/>
          <a:ext cx="335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680" imgH="291960" progId="Equation.3">
                  <p:embed/>
                </p:oleObj>
              </mc:Choice>
              <mc:Fallback>
                <p:oleObj name="Equation" r:id="rId2" imgW="3352680" imgH="291960" progId="Equation.3">
                  <p:embed/>
                  <p:pic>
                    <p:nvPicPr>
                      <p:cNvPr id="860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995935"/>
                        <a:ext cx="3352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9" name="Object 3"/>
          <p:cNvGraphicFramePr>
            <a:graphicFrameLocks noChangeAspect="1"/>
          </p:cNvGraphicFramePr>
          <p:nvPr/>
        </p:nvGraphicFramePr>
        <p:xfrm>
          <a:off x="5363773" y="1379382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79360" progId="Equation.3">
                  <p:embed/>
                </p:oleObj>
              </mc:Choice>
              <mc:Fallback>
                <p:oleObj name="Equation" r:id="rId4" imgW="164880" imgH="279360" progId="Equation.3">
                  <p:embed/>
                  <p:pic>
                    <p:nvPicPr>
                      <p:cNvPr id="860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3773" y="1379382"/>
                        <a:ext cx="165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454025" y="2058677"/>
          <a:ext cx="306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60360" imgH="330120" progId="Equation.3">
                  <p:embed/>
                </p:oleObj>
              </mc:Choice>
              <mc:Fallback>
                <p:oleObj name="Equation" r:id="rId6" imgW="3060360" imgH="330120" progId="Equation.3">
                  <p:embed/>
                  <p:pic>
                    <p:nvPicPr>
                      <p:cNvPr id="860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058677"/>
                        <a:ext cx="3060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485775" y="4539055"/>
          <a:ext cx="401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12920" imgH="380880" progId="Equation.3">
                  <p:embed/>
                </p:oleObj>
              </mc:Choice>
              <mc:Fallback>
                <p:oleObj name="Equation" r:id="rId8" imgW="4012920" imgH="380880" progId="Equation.3">
                  <p:embed/>
                  <p:pic>
                    <p:nvPicPr>
                      <p:cNvPr id="860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4539055"/>
                        <a:ext cx="4013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454025" y="5296291"/>
          <a:ext cx="187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79560" imgH="609480" progId="Equation.DSMT4">
                  <p:embed/>
                </p:oleObj>
              </mc:Choice>
              <mc:Fallback>
                <p:oleObj name="Equation" r:id="rId10" imgW="1879560" imgH="609480" progId="Equation.DSMT4">
                  <p:embed/>
                  <p:pic>
                    <p:nvPicPr>
                      <p:cNvPr id="860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296291"/>
                        <a:ext cx="1879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12998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0"/>
            <a:ext cx="8686800" cy="484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 anchorCtr="0">
            <a:no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Bias and Variance (Review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>
                <a:spLocks noChangeArrowheads="1"/>
              </p:cNvSpPr>
              <p:nvPr/>
            </p:nvSpPr>
            <p:spPr bwMode="auto">
              <a:xfrm>
                <a:off x="228599" y="685800"/>
                <a:ext cx="8689975" cy="5715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0" tIns="0" rIns="0" bIns="0">
                <a:noAutofit/>
              </a:bodyPr>
              <a:lstStyle/>
              <a:p>
                <a:pPr marL="165100" indent="-165100"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wo ways to measure the match of alignment of the learning algorithm to the classification problem involve the bias and variance.</a:t>
                </a:r>
              </a:p>
              <a:p>
                <a:pPr marL="347663" indent="-163513">
                  <a:spcAft>
                    <a:spcPts val="1200"/>
                  </a:spcAft>
                  <a:buFont typeface="Wingdings" pitchFamily="2" charset="2"/>
                  <a:buChar char="§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Bias measures the accuracy in terms of the distance from the true value of a parameter – high bias implies a poor match.</a:t>
                </a:r>
              </a:p>
              <a:p>
                <a:pPr marL="347663" indent="-163513">
                  <a:spcAft>
                    <a:spcPts val="1200"/>
                  </a:spcAft>
                  <a:buFont typeface="Wingdings" pitchFamily="2" charset="2"/>
                  <a:buChar char="§"/>
                  <a:defRPr/>
                </a:pPr>
                <a:r>
                  <a:rPr lang="en-US" sz="1800" b="1" dirty="0">
                    <a:solidFill>
                      <a:schemeClr val="accent1"/>
                    </a:solidFill>
                  </a:rPr>
                  <a:t>Variance</a:t>
                </a:r>
                <a:r>
                  <a:rPr lang="en-US" sz="1800" b="1" dirty="0">
                    <a:solidFill>
                      <a:srgbClr val="000000"/>
                    </a:solidFill>
                  </a:rPr>
                  <a:t> measures the precision of a match in terms of the squared distance from the true value – high variance implies a weak match.</a:t>
                </a:r>
              </a:p>
              <a:p>
                <a:pPr marL="165100" indent="-165100"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For mean-square error, bias and variance are related.</a:t>
                </a:r>
              </a:p>
              <a:p>
                <a:pPr marL="165100" indent="-165100"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Consider these in the context of modeling data using regression analysis. Suppose there is an unknown function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which we seek to estimate based on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samples in a set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drawn from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.</a:t>
                </a:r>
              </a:p>
              <a:p>
                <a:pPr marL="165100" indent="-165100">
                  <a:spcAft>
                    <a:spcPts val="6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regression function will be denoted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1" i="1" dirty="0" err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800" i="1" dirty="0" err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1800" i="1" dirty="0" err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1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. The mean square error of this estimate is:</a:t>
                </a:r>
              </a:p>
              <a:p>
                <a:pPr marL="466725">
                  <a:spcAft>
                    <a:spcPts val="60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8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  <m:d>
                                    <m:dPr>
                                      <m:ctrlPr>
                                        <a:rPr lang="en-US" sz="1800" i="1" dirty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1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  <m:r>
                                        <a:rPr lang="en-US" sz="1800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;</m:t>
                                      </m:r>
                                      <m:r>
                                        <a:rPr lang="en-US" sz="1800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</m:d>
                                  <m:r>
                                    <a:rPr lang="en-US" sz="1800" b="1" i="1" dirty="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  <m:r>
                                    <a:rPr lang="en-US" sz="18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1800" b="1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18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1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  <m:d>
                                    <m:dPr>
                                      <m:ctrlPr>
                                        <a:rPr lang="en-US" sz="1800" i="1" dirty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1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  <m:r>
                                        <a:rPr lang="en-US" sz="1800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;</m:t>
                                      </m:r>
                                      <m:r>
                                        <a:rPr lang="en-US" sz="1800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</m:d>
                                  <m:r>
                                    <a:rPr lang="en-US" sz="1800" b="1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  <m:r>
                                    <a:rPr lang="en-US" sz="18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1800" b="1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18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1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  <m:d>
                                    <m:dPr>
                                      <m:ctrlPr>
                                        <a:rPr lang="en-US" sz="1800" i="1" dirty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1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  <m:r>
                                        <a:rPr lang="en-US" sz="1800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;</m:t>
                                      </m:r>
                                      <m:r>
                                        <a:rPr lang="en-US" sz="1800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</m:d>
                                  <m:r>
                                    <a:rPr lang="en-US" sz="1800" b="1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 dirty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  <m:d>
                                        <m:dPr>
                                          <m:ctrlPr>
                                            <a:rPr lang="en-US" sz="1800" i="1" dirty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1800" b="1" i="1" dirty="0" err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  <m:r>
                                            <a:rPr lang="en-US" sz="1800" i="1" dirty="0" err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;</m:t>
                                          </m:r>
                                          <m:r>
                                            <a:rPr lang="en-US" sz="1800" i="1" dirty="0" err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𝐷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800" b="1" dirty="0">
                  <a:solidFill>
                    <a:srgbClr val="000000"/>
                  </a:solidFill>
                </a:endParaRPr>
              </a:p>
              <a:p>
                <a:pPr marL="173038">
                  <a:spcAft>
                    <a:spcPts val="1200"/>
                  </a:spcAft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</a:t>
                </a:r>
                <a:r>
                  <a:rPr lang="en-US" sz="1800" b="1" dirty="0">
                    <a:solidFill>
                      <a:schemeClr val="accent1"/>
                    </a:solidFill>
                  </a:rPr>
                  <a:t>first term is the bias</a:t>
                </a:r>
                <a:r>
                  <a:rPr lang="en-US" sz="1800" b="1" dirty="0">
                    <a:solidFill>
                      <a:srgbClr val="000000"/>
                    </a:solidFill>
                  </a:rPr>
                  <a:t> and </a:t>
                </a:r>
                <a:r>
                  <a:rPr lang="en-US" sz="1800" b="1" dirty="0">
                    <a:solidFill>
                      <a:schemeClr val="accent1"/>
                    </a:solidFill>
                  </a:rPr>
                  <a:t>the second term is the variance</a:t>
                </a:r>
                <a:r>
                  <a:rPr lang="en-US" sz="1800" b="1" dirty="0">
                    <a:solidFill>
                      <a:srgbClr val="000000"/>
                    </a:solidFill>
                  </a:rPr>
                  <a:t>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is is known as the </a:t>
                </a:r>
                <a:r>
                  <a:rPr lang="en-US" sz="1800" b="1" dirty="0">
                    <a:solidFill>
                      <a:schemeClr val="accent1"/>
                    </a:solidFill>
                  </a:rPr>
                  <a:t>bias-variance tradeoff </a:t>
                </a:r>
                <a:r>
                  <a:rPr lang="en-US" sz="1800" b="1" dirty="0">
                    <a:solidFill>
                      <a:srgbClr val="000000"/>
                    </a:solidFill>
                  </a:rPr>
                  <a:t>since more flexible classifiers tend to have lower bias but higher variance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599" y="685800"/>
                <a:ext cx="8689975" cy="5715000"/>
              </a:xfrm>
              <a:prstGeom prst="rect">
                <a:avLst/>
              </a:prstGeom>
              <a:blipFill>
                <a:blip r:embed="rId2"/>
                <a:stretch>
                  <a:fillRect l="-1458" t="-1330" r="-2332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1642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0"/>
            <a:ext cx="8686800" cy="484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 anchorCtr="0">
            <a:no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Bias and Variance for a Two-Class Problem (Review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>
                <a:spLocks noChangeArrowheads="1"/>
              </p:cNvSpPr>
              <p:nvPr/>
            </p:nvSpPr>
            <p:spPr bwMode="auto">
              <a:xfrm>
                <a:off x="228599" y="589937"/>
                <a:ext cx="8689975" cy="61709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0" tIns="0" rIns="0" bIns="0">
                <a:noAutofit/>
              </a:bodyPr>
              <a:lstStyle/>
              <a:p>
                <a:pPr marL="165100" indent="-165100">
                  <a:spcAft>
                    <a:spcPts val="6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Consider our two-category classification problem:</a:t>
                </a:r>
              </a:p>
              <a:p>
                <a:pPr marL="466725">
                  <a:spcAft>
                    <a:spcPts val="120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sz="18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18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𝑟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18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18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</m:d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18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r>
                        <a:rPr lang="en-US" sz="18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𝑟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18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18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d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en-US" sz="1800" b="1" dirty="0">
                  <a:solidFill>
                    <a:srgbClr val="000000"/>
                  </a:solidFill>
                </a:endParaRPr>
              </a:p>
              <a:p>
                <a:pPr marL="165100" indent="-165100">
                  <a:spcBef>
                    <a:spcPts val="0"/>
                  </a:spcBef>
                  <a:spcAft>
                    <a:spcPts val="6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Consider a discriminant function:</a:t>
                </a:r>
              </a:p>
              <a:p>
                <a:pPr marL="466725">
                  <a:spcBef>
                    <a:spcPts val="0"/>
                  </a:spcBef>
                  <a:spcAft>
                    <a:spcPts val="60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8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sz="18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18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</m:oMath>
                  </m:oMathPara>
                </a14:m>
                <a:endParaRPr lang="en-US" sz="1800" dirty="0">
                  <a:solidFill>
                    <a:srgbClr val="000000"/>
                  </a:solidFill>
                </a:endParaRPr>
              </a:p>
              <a:p>
                <a:pPr marL="173038">
                  <a:spcBef>
                    <a:spcPts val="0"/>
                  </a:spcBef>
                  <a:spcAft>
                    <a:spcPts val="600"/>
                  </a:spcAft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where </a:t>
                </a:r>
                <a14:m>
                  <m:oMath xmlns:m="http://schemas.openxmlformats.org/officeDocument/2006/math">
                    <m:r>
                      <a:rPr lang="en-US" sz="1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  <a:sym typeface="Symbol"/>
                  </a:rPr>
                  <a:t> is a zero-mean random variable with a binomial distribution with variance:</a:t>
                </a:r>
              </a:p>
              <a:p>
                <a:pPr marL="466725">
                  <a:spcBef>
                    <a:spcPts val="0"/>
                  </a:spcBef>
                  <a:spcAft>
                    <a:spcPts val="60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𝑎𝑟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18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d>
                      <m:d>
                        <m:dPr>
                          <m:begChr m:val="|"/>
                          <m:endChr m:val=""/>
                          <m:ctrlPr>
                            <a:rPr lang="en-US" sz="18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]"/>
                              <m:ctrlPr>
                                <a:rPr lang="en-US" sz="1800" b="0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1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</m:d>
                      <m:r>
                        <a:rPr lang="en-US" sz="18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sz="18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d>
                        <m:dPr>
                          <m:ctrlPr>
                            <a:rPr lang="en-US" sz="1800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1800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8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sz="18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1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800" b="1" dirty="0">
                  <a:solidFill>
                    <a:srgbClr val="000000"/>
                  </a:solidFill>
                  <a:sym typeface="Symbol"/>
                </a:endParaRP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  <a:sym typeface="Symbol"/>
                  </a:rPr>
                  <a:t>The target function can be expressed as </a:t>
                </a:r>
                <a14:m>
                  <m:oMath xmlns:m="http://schemas.openxmlformats.org/officeDocument/2006/math">
                    <m:r>
                      <a:rPr lang="en-US" sz="1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sz="18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8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"/>
                        <m:ctrlPr>
                          <a:rPr lang="en-US" sz="18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d>
                      <m:dPr>
                        <m:begChr m:val="|"/>
                        <m:endChr m:val=""/>
                        <m:ctrlPr>
                          <a:rPr lang="en-US" sz="18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]"/>
                            <m:ctrlPr>
                              <a:rPr lang="en-US" sz="18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1800" b="1" dirty="0">
                    <a:solidFill>
                      <a:srgbClr val="000000"/>
                    </a:solidFill>
                    <a:sym typeface="Symbol"/>
                  </a:rPr>
                  <a:t>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  <a:sym typeface="Symbol"/>
                  </a:rPr>
                  <a:t>Our goal is to minimiz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800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d>
                                  <m:dPr>
                                    <m:ctrlPr>
                                      <a:rPr lang="en-US" sz="1800" i="1" dirty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800" b="1" i="1" dirty="0" err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a:rPr lang="en-US" sz="1800" i="1" dirty="0" err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sz="1800" i="1" dirty="0" err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e>
                                </m:d>
                                <m:r>
                                  <a:rPr lang="en-US" sz="1800" b="1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800" b="0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</m:e>
                          <m:sup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1800" b="1" dirty="0">
                    <a:solidFill>
                      <a:srgbClr val="000000"/>
                    </a:solidFill>
                    <a:sym typeface="Symbol"/>
                  </a:rPr>
                  <a:t>. 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6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  <a:sym typeface="Symbol"/>
                  </a:rPr>
                  <a:t>Assuming equal priors, the classification error rate can be shown to be:</a:t>
                </a:r>
              </a:p>
              <a:p>
                <a:pPr marL="466725">
                  <a:spcBef>
                    <a:spcPts val="0"/>
                  </a:spcBef>
                  <a:spcAft>
                    <a:spcPts val="600"/>
                  </a:spcAft>
                  <a:defRPr/>
                </a:pPr>
                <a14:m>
                  <m:oMath xmlns:m="http://schemas.openxmlformats.org/officeDocument/2006/math">
                    <m:r>
                      <a:rPr lang="en-US" sz="1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𝑃𝑟</m:t>
                    </m:r>
                    <m:d>
                      <m:dPr>
                        <m:begChr m:val="["/>
                        <m:endChr m:val="]"/>
                        <m:ctrlPr>
                          <a:rPr lang="en-US" sz="18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sz="18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 i="1" dirty="0" err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1800" i="1" dirty="0" err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sz="1800" i="1" dirty="0" err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</m:d>
                        <m:r>
                          <a:rPr lang="en-US" sz="180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≠</m:t>
                        </m:r>
                        <m:r>
                          <a:rPr lang="en-US" sz="18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sz="1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80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8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en-US" sz="18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sz="18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en-US" sz="18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𝑃𝑟</m:t>
                    </m:r>
                    <m:d>
                      <m:dPr>
                        <m:begChr m:val="["/>
                        <m:endChr m:val="]"/>
                        <m:ctrlPr>
                          <a:rPr lang="en-US" sz="18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sz="18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 i="1" dirty="0" err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1800" i="1" dirty="0" err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sz="1800" i="1" dirty="0" err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</m:d>
                        <m:r>
                          <a:rPr lang="en-US" sz="18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≠</m:t>
                        </m:r>
                        <m:sSub>
                          <m:sSubPr>
                            <m:ctrlPr>
                              <a:rPr lang="en-US" sz="180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800" b="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</m:e>
                    </m:d>
                    <m:r>
                      <a:rPr lang="en-US" sz="18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𝑃𝑟</m:t>
                    </m:r>
                    <m:d>
                      <m:dPr>
                        <m:begChr m:val="["/>
                        <m:endChr m:val="]"/>
                        <m:ctrlPr>
                          <a:rPr lang="en-US" sz="18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8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en-US" sz="18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≠</m:t>
                        </m:r>
                        <m:r>
                          <a:rPr lang="en-US" sz="18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endParaRPr lang="en-US" sz="1800" b="1" dirty="0">
                  <a:solidFill>
                    <a:srgbClr val="000000"/>
                  </a:solidFill>
                  <a:sym typeface="Symbol"/>
                </a:endParaRPr>
              </a:p>
              <a:p>
                <a:pPr marL="165100" indent="7938">
                  <a:spcBef>
                    <a:spcPts val="0"/>
                  </a:spcBef>
                  <a:spcAft>
                    <a:spcPts val="1200"/>
                  </a:spcAft>
                  <a:defRPr/>
                </a:pPr>
                <a:r>
                  <a:rPr lang="en-US" sz="1800" b="1" dirty="0">
                    <a:solidFill>
                      <a:srgbClr val="000000"/>
                    </a:solidFill>
                    <a:sym typeface="Symbol"/>
                  </a:rPr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18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sz="1800" b="1" dirty="0">
                    <a:solidFill>
                      <a:srgbClr val="000000"/>
                    </a:solidFill>
                    <a:sym typeface="Symbol"/>
                  </a:rPr>
                  <a:t> is the Bayes discriminant (1/2 in the case of equal priors)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  <a:sym typeface="Symbol"/>
                  </a:rPr>
                  <a:t>The key point here is that the classification error is linearly proportional to </a:t>
                </a:r>
                <a14:m>
                  <m:oMath xmlns:m="http://schemas.openxmlformats.org/officeDocument/2006/math">
                    <m:r>
                      <a:rPr lang="en-US" sz="1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𝑃𝑟</m:t>
                    </m:r>
                    <m:d>
                      <m:dPr>
                        <m:begChr m:val="["/>
                        <m:endChr m:val="]"/>
                        <m:ctrlPr>
                          <a:rPr lang="en-US" sz="18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sz="18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 i="1" dirty="0" err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1800" i="1" dirty="0" err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sz="1800" i="1" dirty="0" err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</m:d>
                        <m:r>
                          <a:rPr lang="en-US" sz="18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≠</m:t>
                        </m:r>
                        <m:sSub>
                          <m:sSubPr>
                            <m:ctrlPr>
                              <a:rPr lang="en-US" sz="18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8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800" b="1" dirty="0">
                    <a:solidFill>
                      <a:srgbClr val="000000"/>
                    </a:solidFill>
                    <a:sym typeface="Symbol"/>
                  </a:rPr>
                  <a:t>, which can be considered a boundary error in that it represents the incorrect estimation of the optimal (Bayes) boundary.</a:t>
                </a:r>
                <a:endParaRPr lang="en-US" sz="1800" b="1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599" y="589937"/>
                <a:ext cx="8689975" cy="6170920"/>
              </a:xfrm>
              <a:prstGeom prst="rect">
                <a:avLst/>
              </a:prstGeom>
              <a:blipFill>
                <a:blip r:embed="rId2"/>
                <a:stretch>
                  <a:fillRect l="-1458" t="-1848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9965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0"/>
            <a:ext cx="8686800" cy="484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 anchorCtr="0">
            <a:no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Nonlinear Relationship Between Bias and Variance (Review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>
                <a:spLocks noChangeArrowheads="1"/>
              </p:cNvSpPr>
              <p:nvPr/>
            </p:nvSpPr>
            <p:spPr bwMode="auto">
              <a:xfrm>
                <a:off x="228599" y="664029"/>
                <a:ext cx="8689975" cy="27161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0" tIns="0" rIns="0" bIns="0">
                <a:noAutofit/>
              </a:bodyPr>
              <a:lstStyle/>
              <a:p>
                <a:pPr marL="165100" indent="-165100">
                  <a:spcAft>
                    <a:spcPts val="6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If we assume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1" i="1" dirty="0" err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800" i="1" dirty="0" err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1800" i="1" dirty="0" err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1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is a Gaussian distribution, we can compute this error by integrating the tails of the distribution, and can show:</a:t>
                </a:r>
              </a:p>
              <a:p>
                <a:pPr>
                  <a:spcAft>
                    <a:spcPts val="120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𝑟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sz="18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1" i="1" dirty="0" err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1800" i="1" dirty="0" err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sz="1800" i="1" dirty="0" err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</m:d>
                          <m:r>
                            <a:rPr lang="en-US" sz="18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≠</m:t>
                          </m:r>
                          <m:r>
                            <a:rPr lang="en-US" sz="18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18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sz="18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  <m:d>
                        <m:dPr>
                          <m:begChr m:val="["/>
                          <m:endChr m:val="]"/>
                          <m:ctrlPr>
                            <a:rPr lang="el-GR" sz="18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𝑔𝑛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1800" b="0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d>
                                <m:dPr>
                                  <m:ctrlPr>
                                    <a:rPr lang="en-US" sz="18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b="1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lang="en-US" sz="1800" b="0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/2</m:t>
                              </m:r>
                            </m:e>
                          </m:d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l-GR" sz="18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  <m:d>
                                    <m:dPr>
                                      <m:ctrlPr>
                                        <a:rPr lang="en-US" sz="1800" i="1" dirty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1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  <m:r>
                                        <a:rPr lang="en-US" sz="1800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;</m:t>
                                      </m:r>
                                      <m:r>
                                        <a:rPr lang="en-US" sz="1800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</m:d>
                                  <m:r>
                                    <a:rPr lang="en-US" sz="1800" b="1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b="0" i="1" dirty="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/2</m:t>
                                  </m:r>
                                </m:e>
                              </m:d>
                            </m:e>
                          </m:d>
                          <m:sSup>
                            <m:sSupPr>
                              <m:ctrlP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𝑎𝑟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  <m:d>
                                    <m:dPr>
                                      <m:ctrlPr>
                                        <a:rPr lang="en-US" sz="1800" i="1" dirty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1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  <m:r>
                                        <a:rPr lang="en-US" sz="1800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;</m:t>
                                      </m:r>
                                      <m:r>
                                        <a:rPr lang="en-US" sz="1800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/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800" b="1" dirty="0">
                  <a:solidFill>
                    <a:srgbClr val="000000"/>
                  </a:solidFill>
                </a:endParaRP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key point here is that the first term in the argument is the boundary bias and the second term is the variance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Hence, we see that the bias and variance are related in a nonlinear manner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For classification the relationship is multiplicative. Typically, variance dominates bias and hence classifiers are designed to minimize variance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599" y="664029"/>
                <a:ext cx="8689975" cy="2716159"/>
              </a:xfrm>
              <a:prstGeom prst="rect">
                <a:avLst/>
              </a:prstGeom>
              <a:blipFill>
                <a:blip r:embed="rId2"/>
                <a:stretch>
                  <a:fillRect l="-1458" t="-2804" r="-583" b="-7009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0106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0"/>
            <a:ext cx="8686800" cy="484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 anchorCtr="0">
            <a:no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The Bias-Variance Dilemma for Regression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412040" y="732063"/>
            <a:ext cx="3501773" cy="48628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3038" indent="-173038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1400" b="1" dirty="0"/>
              <a:t>The bias-variance dilemma can be illustrated using regression.</a:t>
            </a:r>
          </a:p>
          <a:p>
            <a:pPr marL="173038" indent="-173038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1400" b="1" dirty="0"/>
              <a:t>Each column represents a different model, each row a different training.</a:t>
            </a:r>
          </a:p>
          <a:p>
            <a:pPr marL="173038" indent="-173038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1400" b="1" dirty="0"/>
              <a:t>Column a) shows a very poor model: a linear g(x) whose parameters are held fixed, independent of the training data. This model has high bias and zero variance.</a:t>
            </a:r>
          </a:p>
          <a:p>
            <a:pPr marL="173038" indent="-173038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1400" b="1" dirty="0"/>
              <a:t>Column b) shows a somewhat better model, though it too is held fixed, independent of the training data. It has a lower bias than in a) and the same zero variance.</a:t>
            </a:r>
          </a:p>
          <a:p>
            <a:pPr marL="173038" indent="-173038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1400" b="1" dirty="0"/>
              <a:t>Column c) shows a cubic model.</a:t>
            </a:r>
          </a:p>
          <a:p>
            <a:pPr marL="173038" indent="-173038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1400" b="1" dirty="0"/>
              <a:t>Column d) shows a linear model that is adjusted to fit each training set; this model has intermediate bias and variance. </a:t>
            </a:r>
          </a:p>
        </p:txBody>
      </p:sp>
      <p:pic>
        <p:nvPicPr>
          <p:cNvPr id="3" name="Picture 2" descr="Chart, diagram&#10;&#10;Description automatically generated">
            <a:extLst>
              <a:ext uri="{FF2B5EF4-FFF2-40B4-BE49-F238E27FC236}">
                <a16:creationId xmlns:a16="http://schemas.microsoft.com/office/drawing/2014/main" id="{B270DAC8-712A-934E-B4F2-FEDF1D86B3C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7199" y="732063"/>
            <a:ext cx="5449239" cy="5418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54421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0"/>
            <a:ext cx="8686800" cy="484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 anchorCtr="0">
            <a:no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The Bias-Variance Dilemma for a 2D Gaussian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728786" y="732063"/>
            <a:ext cx="5185028" cy="572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3038" indent="-173038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1400" b="1" dirty="0"/>
              <a:t>The (boundary) bias-variance tradeoff in classification can be illustrated with a two-dimensional Gaussian problem.</a:t>
            </a:r>
          </a:p>
          <a:p>
            <a:pPr marL="173038" indent="-173038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1400" b="1" dirty="0"/>
              <a:t>The figure at the top shows the (true) decision boundary of the Bayes classifier. The nine figures in the middle show nine different learned decision boundaries. Each row corresponds to a different training set of n = 8 points selected randomly from the true distributions and labeled according to the true decision boundary.</a:t>
            </a:r>
          </a:p>
          <a:p>
            <a:pPr marL="173038" indent="-173038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1400" b="1" dirty="0"/>
              <a:t>Column a) shows the decision boundaries learning by fitting a Gaussian model with fully general covariance matrices by maximum likelihood.</a:t>
            </a:r>
          </a:p>
          <a:p>
            <a:pPr marL="173038" indent="-173038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1400" b="1" dirty="0"/>
              <a:t>The learned boundaries differ significantly from one data set to the next; this learning algorithm has high variance. Column b) shows the decision boundaries resulting from fitting a Gaussian model with diagonal covariances; in this case the decision boundaries vary less from one row to another. This learning algorithm has a lower variance than the one at the left. </a:t>
            </a:r>
          </a:p>
          <a:p>
            <a:pPr marL="173038" indent="-173038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1400" b="1" dirty="0"/>
              <a:t>Column c) at the right shows decision boundaries learning by fitting a Gaussian model with unit covariances (i.e., a linear model); notice that the decision boundaries are nearly identical from one data set to the next. This algorithm has low variance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270DAC8-712A-934E-B4F2-FEDF1D86B3C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27013" y="639535"/>
            <a:ext cx="3501772" cy="59496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08802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0"/>
            <a:ext cx="8686800" cy="484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 anchorCtr="0">
            <a:no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Resampling For Estimating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>
                <a:spLocks noChangeArrowheads="1"/>
              </p:cNvSpPr>
              <p:nvPr/>
            </p:nvSpPr>
            <p:spPr bwMode="auto">
              <a:xfrm>
                <a:off x="227013" y="589937"/>
                <a:ext cx="8691561" cy="56480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0" tIns="0" rIns="0" bIns="0">
                <a:spAutoFit/>
              </a:bodyPr>
              <a:lstStyle/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How can we estimate the bias and variance from real data?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Suppose we have a set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data points,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i="1" baseline="-25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1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en-US" sz="1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6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estimates of the mean/sample variance are:</a:t>
                </a:r>
              </a:p>
              <a:p>
                <a:pPr marL="400050">
                  <a:spcBef>
                    <a:spcPts val="0"/>
                  </a:spcBef>
                  <a:spcAft>
                    <a:spcPts val="1200"/>
                  </a:spcAft>
                  <a:defRPr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</m:e>
                    </m:acc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sz="18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1800" dirty="0">
                    <a:solidFill>
                      <a:srgbClr val="000000"/>
                    </a:solidFill>
                  </a:rPr>
                  <a:t>   </a:t>
                </a:r>
                <a:r>
                  <a:rPr lang="en-US" sz="1800" b="1" dirty="0">
                    <a:solidFill>
                      <a:srgbClr val="000000"/>
                    </a:solidFill>
                  </a:rPr>
                  <a:t>and</a:t>
                </a:r>
                <a:r>
                  <a:rPr lang="en-US" sz="1800" dirty="0">
                    <a:solidFill>
                      <a:srgbClr val="000000"/>
                    </a:solidFill>
                  </a:rPr>
                  <a:t>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𝝈</m:t>
                            </m:r>
                          </m:e>
                        </m:acc>
                      </m:e>
                      <m:sup>
                        <m: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p>
                          <m:sSupPr>
                            <m:ctrlP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̂"/>
                                <m:ctrlP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</m:acc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en-US" sz="1800" dirty="0">
                  <a:solidFill>
                    <a:srgbClr val="000000"/>
                  </a:solidFill>
                </a:endParaRP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Suppose we wanted to estimate other statistics, such as the median or mode. There is no straightforward way to measure the error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jackknife and bootstrap techniques are two of the most popular resampling techniques to estimate such statistics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6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Use the “leave-one-out” method:</a:t>
                </a:r>
                <a:r>
                  <a:rPr lang="en-US" sz="18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𝝁</m:t>
                            </m:r>
                          </m:e>
                        </m:acc>
                      </m:e>
                      <m:sub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</m:sSub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≠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bar>
                              <m:barPr>
                                <m:pos m:val="top"/>
                                <m:ctrlPr>
                                  <a:rPr lang="en-US" sz="18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r>
                                  <a:rPr lang="en-US" sz="1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bar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18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den>
                        </m:f>
                      </m:e>
                    </m:nary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	This is just the sample average if the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1800" i="1" baseline="30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h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point is deleted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jackknife estimate of the mean is defined as:</a:t>
                </a:r>
                <a:r>
                  <a:rPr lang="en-US" sz="18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</m:sSub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variance of this estimate is: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18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𝑟</m:t>
                    </m:r>
                    <m:d>
                      <m:dPr>
                        <m:begChr m:val="["/>
                        <m:endChr m:val="]"/>
                        <m:ctrlP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𝝁</m:t>
                            </m:r>
                          </m:e>
                        </m:acc>
                      </m:e>
                    </m:d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p>
                          <m:sSup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sub>
                                </m:sSub>
                                <m: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∙</m:t>
                                    </m:r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benefit of this expression is that it can be applied to any statistic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7013" y="589937"/>
                <a:ext cx="8691561" cy="5648085"/>
              </a:xfrm>
              <a:prstGeom prst="rect">
                <a:avLst/>
              </a:prstGeom>
              <a:blipFill>
                <a:blip r:embed="rId2"/>
                <a:stretch>
                  <a:fillRect l="-1458" t="-1345" r="-102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4868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8600" y="0"/>
            <a:ext cx="8686800" cy="484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 anchorCtr="0">
            <a:no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Jackknife Bias and Variance Estimat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>
                <a:spLocks noChangeArrowheads="1"/>
              </p:cNvSpPr>
              <p:nvPr/>
            </p:nvSpPr>
            <p:spPr bwMode="auto">
              <a:xfrm>
                <a:off x="228599" y="636997"/>
                <a:ext cx="8689975" cy="54209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0" tIns="0" rIns="0" bIns="0">
                <a:noAutofit/>
              </a:bodyPr>
              <a:lstStyle/>
              <a:p>
                <a:pPr marL="165100" indent="-165100"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We can write a general estimate for the bias as: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𝒃𝒊𝒂𝒔</m:t>
                    </m:r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sz="18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1800" dirty="0">
                    <a:solidFill>
                      <a:srgbClr val="000000"/>
                    </a:solidFill>
                  </a:rPr>
                  <a:t>.</a:t>
                </a:r>
              </a:p>
              <a:p>
                <a:pPr marL="165100" indent="-165100"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jackknife method can be used to estimate this bias. The procedure is to delete points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i="1" baseline="-25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one at a time from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and then comput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18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</m:e>
                      <m: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</m:sSub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𝜽</m:t>
                                </m:r>
                              </m:e>
                            </m:acc>
                          </m:e>
                          <m:sub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.</a:t>
                </a:r>
              </a:p>
              <a:p>
                <a:pPr marL="165100" indent="-165100"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bias in the jackknife estimate i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𝒃𝒊𝒂𝒔</m:t>
                        </m:r>
                      </m:e>
                      <m:sub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𝑎𝑐𝑘</m:t>
                        </m:r>
                      </m:sub>
                    </m:sSub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d>
                      <m:dPr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𝜽</m:t>
                                </m:r>
                              </m:e>
                            </m:acc>
                          </m:e>
                          <m:sub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̂"/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.</a:t>
                </a:r>
              </a:p>
              <a:p>
                <a:pPr marL="165100" indent="-165100"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We can rearrange term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sz="18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̂"/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𝒃𝒊𝒂𝒔</m:t>
                        </m:r>
                      </m:e>
                      <m: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𝑎𝑐𝑘</m:t>
                        </m:r>
                      </m:sub>
                    </m:sSub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acc>
                      <m:accPr>
                        <m:chr m:val="̂"/>
                        <m:ctrlP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</m:e>
                    </m:acc>
                    <m:r>
                      <a:rPr lang="en-US" sz="1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sSub>
                      <m:sSub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</m:e>
                      <m: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</m:sSub>
                  </m:oMath>
                </a14:m>
                <a:endParaRPr lang="en-US" sz="1800" b="1" dirty="0">
                  <a:solidFill>
                    <a:srgbClr val="000000"/>
                  </a:solidFill>
                </a:endParaRPr>
              </a:p>
              <a:p>
                <a:pPr marL="165100" indent="-165100">
                  <a:spcAft>
                    <a:spcPts val="1200"/>
                  </a:spcAft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	This is an unbiased estimate of the bias. Why?</a:t>
                </a:r>
              </a:p>
              <a:p>
                <a:pPr marL="165100" indent="-165100"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Recall the traditional variance: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𝑣𝑎𝑟</m:t>
                    </m:r>
                    <m:d>
                      <m:dPr>
                        <m:begChr m:val="["/>
                        <m:endChr m:val="]"/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</m:e>
                    </m:d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8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𝜽</m:t>
                                    </m:r>
                                  </m:e>
                                </m:acc>
                                <m:r>
                                  <a:rPr lang="en-US" sz="18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800" b="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𝐸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sz="1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1800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𝜽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sz="1800" dirty="0">
                  <a:solidFill>
                    <a:srgbClr val="000000"/>
                  </a:solidFill>
                </a:endParaRPr>
              </a:p>
              <a:p>
                <a:pPr marL="165100" indent="-165100">
                  <a:spcAft>
                    <a:spcPts val="6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jackknife estimate of the variance is:</a:t>
                </a:r>
              </a:p>
              <a:p>
                <a:pPr marL="460375">
                  <a:spcAft>
                    <a:spcPts val="120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𝑎𝑟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𝑎𝑐𝑘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𝜽</m:t>
                              </m:r>
                            </m:e>
                          </m:acc>
                        </m:e>
                      </m:d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en-US" sz="18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sz="18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sz="18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1800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𝜽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sub>
                                  </m:sSub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1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𝜽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1800" b="1" dirty="0">
                  <a:solidFill>
                    <a:srgbClr val="000000"/>
                  </a:solidFill>
                </a:endParaRPr>
              </a:p>
              <a:p>
                <a:pPr marL="165100" indent="-165100">
                  <a:spcAft>
                    <a:spcPts val="6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is same strategy can be applied to estimation of other statistics. 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599" y="636997"/>
                <a:ext cx="8689975" cy="5420903"/>
              </a:xfrm>
              <a:prstGeom prst="rect">
                <a:avLst/>
              </a:prstGeom>
              <a:blipFill>
                <a:blip r:embed="rId2"/>
                <a:stretch>
                  <a:fillRect l="-1458" t="-932" b="-4895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941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919</TotalTime>
  <Words>3349</Words>
  <Application>Microsoft Macintosh PowerPoint</Application>
  <PresentationFormat>Letter Paper (8.5x11 in)</PresentationFormat>
  <Paragraphs>197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Arial</vt:lpstr>
      <vt:lpstr>Cambria Math</vt:lpstr>
      <vt:lpstr>Courier New</vt:lpstr>
      <vt:lpstr>Times New Roman</vt:lpstr>
      <vt:lpstr>Wingdings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80</cp:revision>
  <dcterms:created xsi:type="dcterms:W3CDTF">2002-09-12T17:13:32Z</dcterms:created>
  <dcterms:modified xsi:type="dcterms:W3CDTF">2023-03-13T14:00:25Z</dcterms:modified>
</cp:coreProperties>
</file>